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2"/>
    <p:sldId id="257" r:id="rId3"/>
    <p:sldId id="261" r:id="rId4"/>
    <p:sldId id="262" r:id="rId5"/>
    <p:sldId id="263" r:id="rId6"/>
    <p:sldId id="264" r:id="rId7"/>
    <p:sldId id="281" r:id="rId8"/>
    <p:sldId id="260" r:id="rId9"/>
    <p:sldId id="265" r:id="rId10"/>
    <p:sldId id="289" r:id="rId11"/>
    <p:sldId id="266" r:id="rId12"/>
    <p:sldId id="282" r:id="rId13"/>
    <p:sldId id="283" r:id="rId14"/>
    <p:sldId id="284" r:id="rId15"/>
    <p:sldId id="267" r:id="rId16"/>
    <p:sldId id="268" r:id="rId17"/>
    <p:sldId id="269" r:id="rId18"/>
    <p:sldId id="270" r:id="rId19"/>
    <p:sldId id="271" r:id="rId20"/>
    <p:sldId id="286" r:id="rId21"/>
    <p:sldId id="287" r:id="rId22"/>
    <p:sldId id="285" r:id="rId23"/>
    <p:sldId id="272" r:id="rId24"/>
    <p:sldId id="294" r:id="rId25"/>
    <p:sldId id="293" r:id="rId26"/>
    <p:sldId id="296" r:id="rId27"/>
    <p:sldId id="273" r:id="rId28"/>
    <p:sldId id="275" r:id="rId29"/>
    <p:sldId id="276" r:id="rId30"/>
    <p:sldId id="274" r:id="rId31"/>
    <p:sldId id="277" r:id="rId32"/>
    <p:sldId id="278" r:id="rId33"/>
    <p:sldId id="279" r:id="rId34"/>
    <p:sldId id="292" r:id="rId35"/>
    <p:sldId id="280" r:id="rId36"/>
    <p:sldId id="291" r:id="rId37"/>
    <p:sldId id="288" r:id="rId38"/>
    <p:sldId id="290" r:id="rId39"/>
    <p:sldId id="295" r:id="rId4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025" autoAdjust="0"/>
    <p:restoredTop sz="93979" autoAdjust="0"/>
  </p:normalViewPr>
  <p:slideViewPr>
    <p:cSldViewPr snapToGrid="0">
      <p:cViewPr varScale="1">
        <p:scale>
          <a:sx n="61" d="100"/>
          <a:sy n="61" d="100"/>
        </p:scale>
        <p:origin x="736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Title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51012" y="1300785"/>
            <a:ext cx="8689976" cy="2509213"/>
          </a:xfrm>
        </p:spPr>
        <p:txBody>
          <a:bodyPr anchor="b">
            <a:normAutofit/>
          </a:bodyPr>
          <a:lstStyle>
            <a:lvl1pPr algn="ctr"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51012" y="3886200"/>
            <a:ext cx="8689976" cy="1371599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22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4" y="4289374"/>
            <a:ext cx="10364432" cy="81161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84744" y="698261"/>
            <a:ext cx="9822532" cy="3214136"/>
          </a:xfrm>
          <a:prstGeom prst="roundRect">
            <a:avLst>
              <a:gd name="adj" fmla="val 4944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5108728"/>
            <a:ext cx="10364452" cy="682472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22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599"/>
            <a:ext cx="10364452" cy="3427245"/>
          </a:xfrm>
        </p:spPr>
        <p:txBody>
          <a:bodyPr anchor="ctr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204821"/>
            <a:ext cx="10364452" cy="1586380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22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609600"/>
            <a:ext cx="9302752" cy="2992904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720644" y="3610032"/>
            <a:ext cx="8752299" cy="59478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4372796"/>
            <a:ext cx="10364452" cy="1421053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22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001488" y="75416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557558" y="29935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2138721"/>
            <a:ext cx="10364452" cy="2511835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662335"/>
            <a:ext cx="10364452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22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10364452" cy="160509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913774" y="2367093"/>
            <a:ext cx="3298976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913774" y="2943355"/>
            <a:ext cx="3298976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52389" y="2367093"/>
            <a:ext cx="329152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441348" y="2943355"/>
            <a:ext cx="3303351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2367093"/>
            <a:ext cx="33049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973298" y="2943355"/>
            <a:ext cx="3304928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22/20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913774" y="610772"/>
            <a:ext cx="10364452" cy="160392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913774" y="4204820"/>
            <a:ext cx="3296409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913774" y="2367093"/>
            <a:ext cx="3296409" cy="1524000"/>
          </a:xfrm>
          <a:prstGeom prst="roundRect">
            <a:avLst>
              <a:gd name="adj" fmla="val 936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913774" y="4781082"/>
            <a:ext cx="3296409" cy="1010118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42759" y="4204820"/>
            <a:ext cx="33018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441348" y="2367093"/>
            <a:ext cx="3303352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441348" y="4781080"/>
            <a:ext cx="3303352" cy="1010119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4204820"/>
            <a:ext cx="330068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973298" y="2367093"/>
            <a:ext cx="3304928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73173" y="4781078"/>
            <a:ext cx="3305053" cy="1010121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22/20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2367093"/>
            <a:ext cx="10364452" cy="3424107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22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609601"/>
            <a:ext cx="2553326" cy="518159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609601"/>
            <a:ext cx="7658724" cy="5181599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22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10363826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22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828563"/>
            <a:ext cx="10351752" cy="2736819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4" y="3657457"/>
            <a:ext cx="10351752" cy="1368183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22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5106026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3"/>
          <p:cNvSpPr>
            <a:spLocks noGrp="1"/>
          </p:cNvSpPr>
          <p:nvPr>
            <p:ph sz="quarter" idx="14"/>
          </p:nvPr>
        </p:nvSpPr>
        <p:spPr>
          <a:xfrm>
            <a:off x="6172200" y="2367092"/>
            <a:ext cx="5105400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22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6328" y="2371018"/>
            <a:ext cx="487347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3"/>
          </p:nvPr>
        </p:nvSpPr>
        <p:spPr>
          <a:xfrm>
            <a:off x="913774" y="3051012"/>
            <a:ext cx="5106027" cy="274018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96423" y="2371018"/>
            <a:ext cx="488180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3" name="Content Placeholder 5"/>
          <p:cNvSpPr>
            <a:spLocks noGrp="1"/>
          </p:cNvSpPr>
          <p:nvPr>
            <p:ph sz="quarter" idx="14"/>
          </p:nvPr>
        </p:nvSpPr>
        <p:spPr>
          <a:xfrm>
            <a:off x="6172200" y="3051012"/>
            <a:ext cx="5105401" cy="274018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22/202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22/20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22/202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609600"/>
            <a:ext cx="3935688" cy="2023252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078062" y="609600"/>
            <a:ext cx="6200163" cy="5181599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2632852"/>
            <a:ext cx="3935689" cy="3158348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22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5934969" cy="2023254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424803" y="609601"/>
            <a:ext cx="3255358" cy="5181600"/>
          </a:xfrm>
          <a:prstGeom prst="roundRect">
            <a:avLst>
              <a:gd name="adj" fmla="val 494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4" y="2632852"/>
            <a:ext cx="5934949" cy="3158347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22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19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5" y="2367093"/>
            <a:ext cx="10364452" cy="34241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78737" y="58832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48A87A34-81AB-432B-8DAE-1953F412C126}" type="datetimeFigureOut">
              <a:rPr lang="en-US" dirty="0"/>
              <a:pPr/>
              <a:t>3/22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13774" y="5883275"/>
            <a:ext cx="66728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14011" y="5883275"/>
            <a:ext cx="76421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6D22F896-40B5-4ADD-8801-0D06FADFA09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60" r:id="rId10"/>
    <p:sldLayoutId id="2147483661" r:id="rId11"/>
    <p:sldLayoutId id="2147483666" r:id="rId12"/>
    <p:sldLayoutId id="2147483663" r:id="rId13"/>
    <p:sldLayoutId id="2147483667" r:id="rId14"/>
    <p:sldLayoutId id="2147483668" r:id="rId15"/>
    <p:sldLayoutId id="2147483658" r:id="rId16"/>
    <p:sldLayoutId id="2147483659" r:id="rId17"/>
  </p:sldLayoutIdLst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20204" pitchFamily="34" charset="0"/>
        <a:buChar char="•"/>
        <a:defRPr sz="20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8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6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4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7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8.e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0.e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3.e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32688" y="6217920"/>
            <a:ext cx="31638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/>
              <a:t>Petr Beňovský</a:t>
            </a:r>
            <a:endParaRPr lang="cs-CZ" dirty="0"/>
          </a:p>
        </p:txBody>
      </p:sp>
      <p:sp>
        <p:nvSpPr>
          <p:cNvPr id="5" name="TextBox 4"/>
          <p:cNvSpPr txBox="1"/>
          <p:nvPr/>
        </p:nvSpPr>
        <p:spPr>
          <a:xfrm>
            <a:off x="1280260" y="1891167"/>
            <a:ext cx="960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LVENT SELECTION</a:t>
            </a:r>
            <a:endParaRPr lang="cs-CZ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139932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276089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LVENT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12269" y="5881036"/>
            <a:ext cx="109342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ys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P.J.;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essop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P.G.</a:t>
            </a:r>
            <a:r>
              <a:rPr lang="cs-CZ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atal.Sci.Technol.6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3302 (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16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2716" y="983732"/>
            <a:ext cx="9801729" cy="45119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2861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64766" y="76393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LVENT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74664" y="734740"/>
            <a:ext cx="10991462" cy="64017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omogeneou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vs.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eterogeneous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ases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solubil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metim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dvantageou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chotten-Bauman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inkelstei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algn="ctr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nshutki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1890)</a:t>
            </a:r>
          </a:p>
          <a:p>
            <a:pPr algn="ctr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t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t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iethylamin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lkyl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lid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vid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aternar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mmoniu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l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rong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pend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on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hexane 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acetone 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338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benzyl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coho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739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algn="ctr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mon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cademia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re not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te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elcom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dustri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pplications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fe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irs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!</a:t>
            </a:r>
          </a:p>
          <a:p>
            <a:pPr marL="1258888" indent="-1258888" algn="just"/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3777487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64766" y="76393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LVENT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9903" y="1530698"/>
            <a:ext cx="1099146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inkelstei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rive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le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by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ploit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ffer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ubil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m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lides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423811"/>
              </p:ext>
            </p:extLst>
          </p:nvPr>
        </p:nvGraphicFramePr>
        <p:xfrm>
          <a:off x="1875155" y="4216111"/>
          <a:ext cx="8620959" cy="1157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CS ChemDraw Drawing" r:id="rId3" imgW="3607096" imgH="484421" progId="ChemDraw.Document.6.0">
                  <p:embed/>
                </p:oleObj>
              </mc:Choice>
              <mc:Fallback>
                <p:oleObj name="CS ChemDraw Drawing" r:id="rId3" imgW="3607096" imgH="48442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75155" y="4216111"/>
                        <a:ext cx="8620959" cy="11577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1572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64766" y="76393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LVENT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9903" y="1530698"/>
            <a:ext cx="109914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lex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00382"/>
              </p:ext>
            </p:extLst>
          </p:nvPr>
        </p:nvGraphicFramePr>
        <p:xfrm>
          <a:off x="1964766" y="2454601"/>
          <a:ext cx="9245545" cy="32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CS ChemDraw Drawing" r:id="rId3" imgW="4361106" imgH="1548402" progId="ChemDraw.Document.6.0">
                  <p:embed/>
                </p:oleObj>
              </mc:Choice>
              <mc:Fallback>
                <p:oleObj name="CS ChemDraw Drawing" r:id="rId3" imgW="4361106" imgH="154840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4766" y="2454601"/>
                        <a:ext cx="9245545" cy="3282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4469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79716" y="370600"/>
            <a:ext cx="93119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IXING OF HETEROGENEOUS MIXTURE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2555" y="5309117"/>
            <a:ext cx="1111275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Anderson, N.G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actical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search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velopment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, A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uide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ganic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s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2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di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lsevi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2000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457991"/>
              </p:ext>
            </p:extLst>
          </p:nvPr>
        </p:nvGraphicFramePr>
        <p:xfrm>
          <a:off x="605998" y="1694197"/>
          <a:ext cx="10245434" cy="272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CS ChemDraw Drawing" r:id="rId3" imgW="6324342" imgH="1680278" progId="ChemDraw.Document.6.0">
                  <p:embed/>
                </p:oleObj>
              </mc:Choice>
              <mc:Fallback>
                <p:oleObj name="CS ChemDraw Drawing" r:id="rId3" imgW="6324342" imgH="1680278" progId="ChemDraw.Document.6.0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5998" y="1694197"/>
                        <a:ext cx="10245434" cy="272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316404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276089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LVENT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77812834"/>
              </p:ext>
            </p:extLst>
          </p:nvPr>
        </p:nvGraphicFramePr>
        <p:xfrm>
          <a:off x="1912215" y="1172054"/>
          <a:ext cx="8128000" cy="3708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64000">
                  <a:extLst>
                    <a:ext uri="{9D8B030D-6E8A-4147-A177-3AD203B41FA5}">
                      <a16:colId xmlns:a16="http://schemas.microsoft.com/office/drawing/2014/main" val="3782774847"/>
                    </a:ext>
                  </a:extLst>
                </a:gridCol>
                <a:gridCol w="4064000">
                  <a:extLst>
                    <a:ext uri="{9D8B030D-6E8A-4147-A177-3AD203B41FA5}">
                      <a16:colId xmlns:a16="http://schemas.microsoft.com/office/drawing/2014/main" val="347116046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Solvent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TWA (</a:t>
                      </a:r>
                      <a:r>
                        <a:rPr lang="cs-CZ" b="1" dirty="0" err="1" smtClean="0"/>
                        <a:t>ppm</a:t>
                      </a:r>
                      <a:r>
                        <a:rPr lang="cs-CZ" b="1" dirty="0" smtClean="0"/>
                        <a:t>)</a:t>
                      </a:r>
                      <a:endParaRPr lang="cs-CZ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44299814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Acetone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500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35750887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EtOAc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400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29675045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MeOH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00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1053139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i="1" dirty="0" smtClean="0"/>
                        <a:t>t</a:t>
                      </a:r>
                      <a:r>
                        <a:rPr lang="cs-CZ" i="0" dirty="0" smtClean="0"/>
                        <a:t>-</a:t>
                      </a:r>
                      <a:r>
                        <a:rPr lang="cs-CZ" i="0" dirty="0" err="1" smtClean="0"/>
                        <a:t>BuOH</a:t>
                      </a:r>
                      <a:endParaRPr lang="cs-CZ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00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3639012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MTBE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50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3391268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MeCN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0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50679243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DMF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0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60508402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Pyridine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66547569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-Methoxyethanol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1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107730550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56648" y="5062888"/>
            <a:ext cx="1095355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250950" indent="-1250950" algn="just"/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TWA =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ime-Weight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verag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 shift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iv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ay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ar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f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posur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v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8 h shift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iv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ay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ar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orkers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1483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276089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LVENT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87141" y="1058779"/>
            <a:ext cx="1095355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250950" indent="-1250950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so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way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sid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ysical-chemic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perti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ke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50950" indent="-1250950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50950" indent="-125095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las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point</a:t>
            </a:r>
          </a:p>
          <a:p>
            <a:pPr marL="1250950" indent="-125095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lammability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50950" indent="-125095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oil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point</a:t>
            </a:r>
          </a:p>
          <a:p>
            <a:pPr marL="1250950" indent="-125095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lt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point</a:t>
            </a:r>
          </a:p>
          <a:p>
            <a:pPr marL="1250950" indent="-125095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lectrostat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arg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cumulation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50950" indent="-1250950">
              <a:buFont typeface="Arial" panose="020B0604020202020204" pitchFamily="34" charset="0"/>
              <a:buChar char="•"/>
            </a:pP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Recycling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tential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50950" indent="-125095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s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50950" indent="-125095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vironment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spects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50950" indent="-125095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s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sposal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50950" indent="-1250950">
              <a:buFont typeface="Arial" panose="020B0604020202020204" pitchFamily="34" charset="0"/>
              <a:buChar char="•"/>
            </a:pP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Polarity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1802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276089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LVENT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44893" y="972151"/>
            <a:ext cx="109535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250950" indent="-1250950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rely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ed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armaceutic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dustry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10127048"/>
              </p:ext>
            </p:extLst>
          </p:nvPr>
        </p:nvGraphicFramePr>
        <p:xfrm>
          <a:off x="1983874" y="1913199"/>
          <a:ext cx="8127999" cy="4592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09333">
                  <a:extLst>
                    <a:ext uri="{9D8B030D-6E8A-4147-A177-3AD203B41FA5}">
                      <a16:colId xmlns:a16="http://schemas.microsoft.com/office/drawing/2014/main" val="3915405519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2443108187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800989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Solvent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Disadvantage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Alternative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replacement</a:t>
                      </a:r>
                      <a:endParaRPr lang="cs-CZ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75062252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Diethylether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Flammable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MTBE</a:t>
                      </a:r>
                      <a:endParaRPr lang="cs-CZ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97890307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Diisopropylether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Peroxide </a:t>
                      </a:r>
                      <a:r>
                        <a:rPr lang="cs-CZ" b="1" dirty="0" err="1" smtClean="0"/>
                        <a:t>formation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MTBE</a:t>
                      </a:r>
                      <a:endParaRPr lang="cs-CZ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800609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Hexane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Electrostatic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charge</a:t>
                      </a:r>
                      <a:endParaRPr lang="cs-CZ" b="1" dirty="0" smtClean="0"/>
                    </a:p>
                    <a:p>
                      <a:pPr algn="ctr"/>
                      <a:r>
                        <a:rPr lang="cs-CZ" b="1" dirty="0" err="1" smtClean="0"/>
                        <a:t>Neurological</a:t>
                      </a:r>
                      <a:r>
                        <a:rPr lang="cs-CZ" b="1" dirty="0" smtClean="0"/>
                        <a:t> toxicity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Heptanes</a:t>
                      </a:r>
                      <a:r>
                        <a:rPr lang="cs-CZ" b="1" dirty="0" smtClean="0"/>
                        <a:t>, </a:t>
                      </a:r>
                      <a:r>
                        <a:rPr lang="cs-CZ" b="1" i="1" dirty="0" smtClean="0"/>
                        <a:t>i</a:t>
                      </a:r>
                      <a:r>
                        <a:rPr lang="cs-CZ" b="1" i="0" dirty="0" smtClean="0"/>
                        <a:t>-octane</a:t>
                      </a:r>
                      <a:endParaRPr lang="cs-CZ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5897922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Chloroform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Mutagenicity</a:t>
                      </a:r>
                      <a:r>
                        <a:rPr lang="cs-CZ" b="1" dirty="0" smtClean="0"/>
                        <a:t>, </a:t>
                      </a:r>
                      <a:r>
                        <a:rPr lang="cs-CZ" b="1" dirty="0" err="1" smtClean="0"/>
                        <a:t>environmental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aspects</a:t>
                      </a:r>
                      <a:r>
                        <a:rPr lang="cs-CZ" b="1" dirty="0" smtClean="0"/>
                        <a:t>, toxicity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Dichloromethane</a:t>
                      </a:r>
                      <a:r>
                        <a:rPr lang="cs-CZ" b="1" dirty="0" smtClean="0"/>
                        <a:t>, </a:t>
                      </a:r>
                    </a:p>
                    <a:p>
                      <a:pPr algn="ctr"/>
                      <a:r>
                        <a:rPr lang="cs-CZ" b="1" dirty="0" smtClean="0"/>
                        <a:t>2-MeTHF, toluene</a:t>
                      </a:r>
                      <a:endParaRPr lang="cs-CZ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28989533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Benzene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Toxicity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Toluene</a:t>
                      </a:r>
                      <a:endParaRPr lang="cs-CZ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2375149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Ethylene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glycol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Toxicity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1,2-Propandiol</a:t>
                      </a:r>
                      <a:endParaRPr lang="cs-CZ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05102185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Acetonitrile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Animal teratogen,</a:t>
                      </a:r>
                      <a:r>
                        <a:rPr lang="cs-CZ" b="1" baseline="0" dirty="0" smtClean="0"/>
                        <a:t> </a:t>
                      </a:r>
                      <a:r>
                        <a:rPr lang="cs-CZ" b="1" baseline="0" dirty="0" err="1" smtClean="0"/>
                        <a:t>potential</a:t>
                      </a:r>
                      <a:r>
                        <a:rPr lang="cs-CZ" b="1" baseline="0" dirty="0" smtClean="0"/>
                        <a:t> acetamide </a:t>
                      </a:r>
                      <a:r>
                        <a:rPr lang="cs-CZ" b="1" baseline="0" dirty="0" err="1" smtClean="0"/>
                        <a:t>generation</a:t>
                      </a:r>
                      <a:r>
                        <a:rPr lang="cs-CZ" b="1" baseline="0" dirty="0" smtClean="0"/>
                        <a:t> (</a:t>
                      </a:r>
                      <a:r>
                        <a:rPr lang="cs-CZ" b="1" baseline="0" dirty="0" err="1" smtClean="0"/>
                        <a:t>genotoxic</a:t>
                      </a:r>
                      <a:r>
                        <a:rPr lang="cs-CZ" b="1" baseline="0" dirty="0" smtClean="0"/>
                        <a:t>)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2-propanol, </a:t>
                      </a:r>
                    </a:p>
                    <a:p>
                      <a:pPr algn="ctr"/>
                      <a:r>
                        <a:rPr lang="cs-CZ" b="1" dirty="0" smtClean="0"/>
                        <a:t>acetone - </a:t>
                      </a:r>
                      <a:r>
                        <a:rPr lang="cs-CZ" b="1" dirty="0" err="1" smtClean="0"/>
                        <a:t>water</a:t>
                      </a:r>
                      <a:endParaRPr lang="cs-CZ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16455327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50259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276089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LVENT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44893" y="972151"/>
            <a:ext cx="109535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250950" indent="-1250950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eferr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velopm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fiz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82230255"/>
              </p:ext>
            </p:extLst>
          </p:nvPr>
        </p:nvGraphicFramePr>
        <p:xfrm>
          <a:off x="1912215" y="1720693"/>
          <a:ext cx="8127999" cy="4820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09333">
                  <a:extLst>
                    <a:ext uri="{9D8B030D-6E8A-4147-A177-3AD203B41FA5}">
                      <a16:colId xmlns:a16="http://schemas.microsoft.com/office/drawing/2014/main" val="3915405519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2443108187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800989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Preferred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Usable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Undesirable</a:t>
                      </a:r>
                      <a:endParaRPr lang="cs-CZ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75062252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Water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Cyclohexane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Pentane</a:t>
                      </a:r>
                      <a:endParaRPr lang="cs-CZ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97890307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Acetone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Heptane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Hexanes</a:t>
                      </a:r>
                      <a:endParaRPr lang="cs-CZ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800609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Ethanol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Toluene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Diisopropyl</a:t>
                      </a:r>
                      <a:r>
                        <a:rPr lang="cs-CZ" b="1" dirty="0" smtClean="0"/>
                        <a:t> ether</a:t>
                      </a:r>
                      <a:endParaRPr lang="cs-CZ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5897922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2-Propanol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Methyl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cyclohexane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Diethyl</a:t>
                      </a:r>
                      <a:r>
                        <a:rPr lang="cs-CZ" b="1" dirty="0" smtClean="0"/>
                        <a:t> ether</a:t>
                      </a:r>
                      <a:endParaRPr lang="cs-CZ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28989533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Ethyl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acetate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MTBE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Dichloroethane</a:t>
                      </a:r>
                      <a:endParaRPr lang="cs-CZ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2375149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b="1" i="1" dirty="0" smtClean="0"/>
                        <a:t>i</a:t>
                      </a:r>
                      <a:r>
                        <a:rPr lang="cs-CZ" b="1" i="0" dirty="0" smtClean="0"/>
                        <a:t>-Propyl </a:t>
                      </a:r>
                      <a:r>
                        <a:rPr lang="cs-CZ" b="1" i="0" dirty="0" err="1" smtClean="0"/>
                        <a:t>acetate</a:t>
                      </a:r>
                      <a:endParaRPr lang="cs-CZ" b="1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i="1" dirty="0" smtClean="0"/>
                        <a:t>i-</a:t>
                      </a:r>
                      <a:r>
                        <a:rPr lang="cs-CZ" b="1" i="0" dirty="0" smtClean="0"/>
                        <a:t>Octane</a:t>
                      </a:r>
                      <a:endParaRPr lang="cs-CZ" b="1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>
                          <a:solidFill>
                            <a:srgbClr val="FF0000"/>
                          </a:solidFill>
                        </a:rPr>
                        <a:t>Dichloromethane</a:t>
                      </a:r>
                      <a:endParaRPr lang="cs-CZ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05102185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Methanol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2-MeTHF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Chloroform</a:t>
                      </a:r>
                      <a:endParaRPr lang="cs-CZ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1645532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Methyl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ethyl</a:t>
                      </a:r>
                      <a:r>
                        <a:rPr lang="cs-CZ" b="1" dirty="0" smtClean="0"/>
                        <a:t> ketone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DMSO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DMF</a:t>
                      </a:r>
                      <a:endParaRPr lang="cs-CZ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8809011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b="1" i="1" dirty="0" smtClean="0"/>
                        <a:t>n</a:t>
                      </a:r>
                      <a:r>
                        <a:rPr lang="cs-CZ" b="1" i="0" dirty="0" smtClean="0"/>
                        <a:t>-Butanol</a:t>
                      </a:r>
                      <a:endParaRPr lang="cs-CZ" b="1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AcOH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NMP</a:t>
                      </a:r>
                      <a:endParaRPr lang="cs-CZ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64444225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b="1" i="1" dirty="0" smtClean="0"/>
                        <a:t>t</a:t>
                      </a:r>
                      <a:r>
                        <a:rPr lang="cs-CZ" b="1" i="0" dirty="0" smtClean="0"/>
                        <a:t>-Butanol</a:t>
                      </a:r>
                      <a:endParaRPr lang="cs-CZ" b="1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Ethylene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glycol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1,4-Dioxane</a:t>
                      </a:r>
                      <a:endParaRPr lang="cs-CZ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27100903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cs-CZ" b="1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Benzene</a:t>
                      </a:r>
                      <a:endParaRPr lang="cs-CZ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81361468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cs-CZ" b="1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Carbon</a:t>
                      </a:r>
                      <a:r>
                        <a:rPr lang="cs-CZ" b="1" dirty="0" smtClean="0"/>
                        <a:t> tetrachloride</a:t>
                      </a:r>
                      <a:endParaRPr lang="cs-CZ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51854284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66065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276089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LVENT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44893" y="972151"/>
            <a:ext cx="1095355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250950" indent="-1250950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olarity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43138" indent="-2243138"/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43138" indent="-2243138"/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ughes-Ingold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ule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((de)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abiliz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ansi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at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2243138" indent="-2243138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43138" indent="-2243138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iphat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ucleophil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bstitu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limin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sider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ure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lectrostatic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terac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twee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pola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lecul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m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lecul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iti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ansi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at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3171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93554" y="438539"/>
            <a:ext cx="76330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MPORTANCE OF SOLVENTS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39528" y="1347537"/>
            <a:ext cx="10799546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medium (transport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bin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parat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ssolution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(In)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ubility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inetics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ealth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fety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vironment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spects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urs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s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urchas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cyc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spos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053145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276089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LVENT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44893" y="972151"/>
            <a:ext cx="109535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43138" indent="-2243138"/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ughes-Ingold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ules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6388" y="1991849"/>
            <a:ext cx="11112055" cy="39084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939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276089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LVENT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44893" y="972151"/>
            <a:ext cx="109535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43138" indent="-2243138"/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ughes-Ingold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ules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56745" y="1912883"/>
            <a:ext cx="11025352" cy="46782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creas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olar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sul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crease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t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os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hic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arg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ns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reat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tivat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lex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a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iti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a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lecul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  <a:r>
              <a:rPr lang="cs-CZ" dirty="0" smtClean="0"/>
              <a:t> 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cs-CZ" dirty="0"/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creas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olar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sul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a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creas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t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os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hic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arg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ns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ow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a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iti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a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lecul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ang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polarity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l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v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gligible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ffect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o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t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os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volv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tt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no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ang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arg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ns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a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tivat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lex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238769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276089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LVENT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44893" y="972151"/>
            <a:ext cx="1095355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250950" indent="-1250950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olarity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50950" indent="-1250950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ichard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C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ure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ppl.Chem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76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1903 (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04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50950" indent="-1250950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ichard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C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ffects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ganic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stry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</a:p>
          <a:p>
            <a:pPr marL="2243138" indent="-2243138"/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3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Ed.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le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-VCH, 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03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11975"/>
              </p:ext>
            </p:extLst>
          </p:nvPr>
        </p:nvGraphicFramePr>
        <p:xfrm>
          <a:off x="1503684" y="3270767"/>
          <a:ext cx="8752491" cy="2534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CS ChemDraw Drawing" r:id="rId3" imgW="4582456" imgH="1327201" progId="ChemDraw.Document.6.0">
                  <p:embed/>
                </p:oleObj>
              </mc:Choice>
              <mc:Fallback>
                <p:oleObj name="CS ChemDraw Drawing" r:id="rId3" imgW="4582456" imgH="1327201" progId="ChemDraw.Document.6.0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03684" y="3270767"/>
                        <a:ext cx="8752491" cy="25349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1814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276089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LVENT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23265" y="1077254"/>
            <a:ext cx="10953550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250950" indent="-1250950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olarity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50950" indent="-1250950"/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781300" indent="-2781300" algn="just"/>
            <a:r>
              <a:rPr lang="cs-CZ" sz="28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cs-CZ" sz="28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(30)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.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.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cs-CZ" sz="2800" i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. </a:t>
            </a:r>
            <a:r>
              <a:rPr lang="cs-CZ" sz="2800" i="1" dirty="0" err="1" smtClean="0">
                <a:latin typeface="Symbol" panose="05050102010706020507" pitchFamily="18" charset="2"/>
                <a:cs typeface="Arial" panose="020B0604020202020204" pitchFamily="34" charset="0"/>
              </a:rPr>
              <a:t>n</a:t>
            </a:r>
            <a:r>
              <a:rPr lang="cs-CZ" sz="2800" i="1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x</a:t>
            </a:r>
            <a:r>
              <a:rPr lang="en-US" sz="2800" i="1" dirty="0" smtClean="0">
                <a:latin typeface="Symbol" panose="05050102010706020507" pitchFamily="18" charset="2"/>
                <a:cs typeface="Arial" panose="020B0604020202020204" pitchFamily="34" charset="0"/>
              </a:rPr>
              <a:t>        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[kcal .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l</a:t>
            </a:r>
            <a:r>
              <a:rPr lang="cs-CZ" sz="28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781300" indent="-2781300" algn="just"/>
            <a:endParaRPr lang="cs-CZ" sz="28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ul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ed</a:t>
            </a:r>
            <a:r>
              <a:rPr lang="cs-CZ" sz="2800" dirty="0" smtClean="0">
                <a:latin typeface="Symbol" panose="05050102010706020507" pitchFamily="18" charset="2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ve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soli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r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a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tric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stablis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polarity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r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as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</a:t>
            </a:r>
            <a:r>
              <a:rPr lang="cs-CZ" sz="2800" dirty="0" smtClean="0">
                <a:latin typeface="Symbol" panose="05050102010706020507" pitchFamily="18" charset="2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 Ar  N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decreas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polarizabil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)</a:t>
            </a:r>
          </a:p>
          <a:p>
            <a:pPr algn="just"/>
            <a:endParaRPr lang="cs-CZ" sz="2800" dirty="0">
              <a:latin typeface="Arial" panose="020B0604020202020204" pitchFamily="34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algn="just"/>
            <a:r>
              <a:rPr lang="cs-CZ" sz="2800" i="1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cs-CZ" sz="2800" baseline="-2500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(30)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commend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monitoring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al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sinfe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u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coho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at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d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ev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SARS-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V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fections</a:t>
            </a:r>
            <a:endParaRPr lang="cs-CZ" sz="2800" baseline="30000" dirty="0" smtClean="0">
              <a:latin typeface="Symbol" panose="05050102010706020507" pitchFamily="18" charset="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6838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276089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LVENT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44893" y="972151"/>
            <a:ext cx="10953550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250950" indent="-1250950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olarity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50950" indent="-1250950"/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781300" indent="-2781300" algn="just"/>
            <a:r>
              <a:rPr lang="cs-CZ" sz="28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cs-CZ" sz="28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cs-CZ" sz="28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ramet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negativ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atochromis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smtClean="0">
                <a:latin typeface="Symbol" panose="05050102010706020507" pitchFamily="18" charset="2"/>
                <a:cs typeface="Arial" panose="020B0604020202020204" pitchFamily="34" charset="0"/>
              </a:rPr>
              <a:t>p </a:t>
            </a:r>
            <a:r>
              <a:rPr lang="cs-CZ" sz="2800" dirty="0" smtClean="0">
                <a:latin typeface="Symbol" panose="05050102010706020507" pitchFamily="18" charset="2"/>
                <a:cs typeface="Arial" panose="020B0604020202020204" pitchFamily="34" charset="0"/>
                <a:sym typeface="Symbol" panose="05050102010706020507" pitchFamily="18" charset="2"/>
              </a:rPr>
              <a:t> </a:t>
            </a:r>
            <a:r>
              <a:rPr lang="cs-CZ" sz="2800" dirty="0" smtClean="0">
                <a:latin typeface="Symbol" panose="05050102010706020507" pitchFamily="18" charset="2"/>
                <a:cs typeface="Arial" panose="020B0604020202020204" pitchFamily="34" charset="0"/>
              </a:rPr>
              <a:t>p</a:t>
            </a:r>
            <a:r>
              <a:rPr lang="en-US" sz="2800" baseline="30000" dirty="0" smtClean="0">
                <a:latin typeface="Symbol" panose="05050102010706020507" pitchFamily="18" charset="2"/>
                <a:cs typeface="Arial" panose="020B0604020202020204" pitchFamily="34" charset="0"/>
              </a:rPr>
              <a:t>*</a:t>
            </a:r>
            <a:r>
              <a:rPr lang="cs-CZ" sz="2800" dirty="0" smtClean="0">
                <a:latin typeface="Symbol" panose="05050102010706020507" pitchFamily="18" charset="2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hif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u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betain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y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mor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a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abiliz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roun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erg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a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y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u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reat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shift 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si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>
                <a:latin typeface="Symbol" panose="05050102010706020507" pitchFamily="18" charset="2"/>
                <a:cs typeface="Arial" panose="020B0604020202020204" pitchFamily="34" charset="0"/>
              </a:rPr>
              <a:t>p </a:t>
            </a:r>
            <a:r>
              <a:rPr lang="cs-CZ" sz="2800" dirty="0">
                <a:latin typeface="Symbol" panose="05050102010706020507" pitchFamily="18" charset="2"/>
                <a:cs typeface="Arial" panose="020B0604020202020204" pitchFamily="34" charset="0"/>
                <a:sym typeface="Symbol" panose="05050102010706020507" pitchFamily="18" charset="2"/>
              </a:rPr>
              <a:t> </a:t>
            </a:r>
            <a:r>
              <a:rPr lang="cs-CZ" sz="2800" dirty="0">
                <a:latin typeface="Symbol" panose="05050102010706020507" pitchFamily="18" charset="2"/>
                <a:cs typeface="Arial" panose="020B0604020202020204" pitchFamily="34" charset="0"/>
              </a:rPr>
              <a:t>p</a:t>
            </a:r>
            <a:r>
              <a:rPr lang="en-US" sz="2800" baseline="30000" dirty="0" smtClean="0">
                <a:latin typeface="Symbol" panose="05050102010706020507" pitchFamily="18" charset="2"/>
                <a:cs typeface="Arial" panose="020B0604020202020204" pitchFamily="34" charset="0"/>
              </a:rPr>
              <a:t>*</a:t>
            </a:r>
            <a:r>
              <a:rPr lang="cs-CZ" sz="2800" baseline="30000" dirty="0" smtClean="0">
                <a:latin typeface="Symbol" panose="05050102010706020507" pitchFamily="18" charset="2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bsorp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lativ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un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olu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dy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etramethylsilan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.</a:t>
            </a:r>
          </a:p>
          <a:p>
            <a:pPr marL="2781300" indent="-2781300" algn="just"/>
            <a:r>
              <a:rPr lang="cs-CZ" sz="2800" i="1" baseline="300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	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olor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dy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in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olv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ar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indicativ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polariti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olv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olv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ombin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us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dissolv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i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.</a:t>
            </a:r>
            <a:endParaRPr lang="cs-CZ" sz="2800" i="1" baseline="30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8837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276089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LVENT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6457" y="1000124"/>
            <a:ext cx="8270158" cy="464488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20110" y="5875283"/>
            <a:ext cx="106364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 err="1" smtClean="0"/>
              <a:t>Reichardt</a:t>
            </a:r>
            <a:r>
              <a:rPr lang="cs-CZ" sz="2400" dirty="0" smtClean="0"/>
              <a:t>, C. </a:t>
            </a:r>
            <a:r>
              <a:rPr lang="cs-CZ" sz="2400" i="1" dirty="0" err="1" smtClean="0"/>
              <a:t>J.Org.Chem</a:t>
            </a:r>
            <a:r>
              <a:rPr lang="cs-CZ" sz="2400" i="1" dirty="0" smtClean="0"/>
              <a:t> 87</a:t>
            </a:r>
            <a:r>
              <a:rPr lang="cs-CZ" sz="2400" dirty="0" smtClean="0"/>
              <a:t>, 1616 (</a:t>
            </a:r>
            <a:r>
              <a:rPr lang="cs-CZ" sz="2400" b="1" dirty="0" smtClean="0"/>
              <a:t>2022)</a:t>
            </a:r>
            <a:endParaRPr lang="cs-CZ" sz="2400" dirty="0"/>
          </a:p>
        </p:txBody>
      </p:sp>
    </p:spTree>
    <p:extLst>
      <p:ext uri="{BB962C8B-B14F-4D97-AF65-F5344CB8AC3E}">
        <p14:creationId xmlns:p14="http://schemas.microsoft.com/office/powerpoint/2010/main" val="3728537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276089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LVENT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20110" y="5875283"/>
            <a:ext cx="106364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 err="1" smtClean="0"/>
              <a:t>Reichardt</a:t>
            </a:r>
            <a:r>
              <a:rPr lang="cs-CZ" sz="2400" dirty="0" smtClean="0"/>
              <a:t>, C. </a:t>
            </a:r>
            <a:r>
              <a:rPr lang="cs-CZ" sz="2400" i="1" dirty="0" err="1" smtClean="0"/>
              <a:t>Pure</a:t>
            </a:r>
            <a:r>
              <a:rPr lang="cs-CZ" sz="2400" i="1" dirty="0" smtClean="0"/>
              <a:t> </a:t>
            </a:r>
            <a:r>
              <a:rPr lang="cs-CZ" sz="2400" i="1" dirty="0" err="1" smtClean="0"/>
              <a:t>Appl</a:t>
            </a:r>
            <a:r>
              <a:rPr lang="cs-CZ" sz="2400" i="1" dirty="0" smtClean="0"/>
              <a:t>. Chem.76</a:t>
            </a:r>
            <a:r>
              <a:rPr lang="cs-CZ" sz="2400" dirty="0" smtClean="0"/>
              <a:t>, 1903 (</a:t>
            </a:r>
            <a:r>
              <a:rPr lang="cs-CZ" sz="2400" b="1" dirty="0" smtClean="0"/>
              <a:t>2004</a:t>
            </a:r>
            <a:r>
              <a:rPr lang="cs-CZ" sz="2400" dirty="0" smtClean="0"/>
              <a:t>)</a:t>
            </a:r>
            <a:endParaRPr lang="cs-CZ" sz="2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42659" y="1139109"/>
            <a:ext cx="9391370" cy="44579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4574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276089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LVENT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44893" y="972151"/>
            <a:ext cx="109535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250950" indent="-1250950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olarity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80077342"/>
              </p:ext>
            </p:extLst>
          </p:nvPr>
        </p:nvGraphicFramePr>
        <p:xfrm>
          <a:off x="767252" y="1713186"/>
          <a:ext cx="10216056" cy="4648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02676">
                  <a:extLst>
                    <a:ext uri="{9D8B030D-6E8A-4147-A177-3AD203B41FA5}">
                      <a16:colId xmlns:a16="http://schemas.microsoft.com/office/drawing/2014/main" val="3776010902"/>
                    </a:ext>
                  </a:extLst>
                </a:gridCol>
                <a:gridCol w="1702676">
                  <a:extLst>
                    <a:ext uri="{9D8B030D-6E8A-4147-A177-3AD203B41FA5}">
                      <a16:colId xmlns:a16="http://schemas.microsoft.com/office/drawing/2014/main" val="3896619743"/>
                    </a:ext>
                  </a:extLst>
                </a:gridCol>
                <a:gridCol w="1702676">
                  <a:extLst>
                    <a:ext uri="{9D8B030D-6E8A-4147-A177-3AD203B41FA5}">
                      <a16:colId xmlns:a16="http://schemas.microsoft.com/office/drawing/2014/main" val="1063290092"/>
                    </a:ext>
                  </a:extLst>
                </a:gridCol>
                <a:gridCol w="1702676">
                  <a:extLst>
                    <a:ext uri="{9D8B030D-6E8A-4147-A177-3AD203B41FA5}">
                      <a16:colId xmlns:a16="http://schemas.microsoft.com/office/drawing/2014/main" val="1583859843"/>
                    </a:ext>
                  </a:extLst>
                </a:gridCol>
                <a:gridCol w="1702676">
                  <a:extLst>
                    <a:ext uri="{9D8B030D-6E8A-4147-A177-3AD203B41FA5}">
                      <a16:colId xmlns:a16="http://schemas.microsoft.com/office/drawing/2014/main" val="449997864"/>
                    </a:ext>
                  </a:extLst>
                </a:gridCol>
                <a:gridCol w="1702676">
                  <a:extLst>
                    <a:ext uri="{9D8B030D-6E8A-4147-A177-3AD203B41FA5}">
                      <a16:colId xmlns:a16="http://schemas.microsoft.com/office/drawing/2014/main" val="2699491136"/>
                    </a:ext>
                  </a:extLst>
                </a:gridCol>
              </a:tblGrid>
              <a:tr h="264312"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Solvent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Polarity</a:t>
                      </a:r>
                    </a:p>
                    <a:p>
                      <a:pPr algn="ctr"/>
                      <a:r>
                        <a:rPr lang="cs-CZ" b="1" i="1" dirty="0" smtClean="0"/>
                        <a:t>E</a:t>
                      </a:r>
                      <a:r>
                        <a:rPr lang="cs-CZ" b="1" baseline="-25000" dirty="0" smtClean="0"/>
                        <a:t>T</a:t>
                      </a:r>
                      <a:r>
                        <a:rPr lang="cs-CZ" b="1" baseline="30000" dirty="0" smtClean="0"/>
                        <a:t>N</a:t>
                      </a:r>
                      <a:endParaRPr lang="cs-CZ" b="1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Solubility</a:t>
                      </a:r>
                      <a:r>
                        <a:rPr lang="cs-CZ" dirty="0" smtClean="0"/>
                        <a:t> in </a:t>
                      </a:r>
                      <a:r>
                        <a:rPr lang="cs-CZ" dirty="0" err="1" smtClean="0"/>
                        <a:t>water</a:t>
                      </a:r>
                      <a:r>
                        <a:rPr lang="cs-CZ" dirty="0" smtClean="0"/>
                        <a:t> (</a:t>
                      </a:r>
                      <a:r>
                        <a:rPr lang="cs-CZ" dirty="0" err="1" smtClean="0"/>
                        <a:t>wt</a:t>
                      </a:r>
                      <a:r>
                        <a:rPr lang="cs-CZ" dirty="0" smtClean="0"/>
                        <a:t>%)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Bp</a:t>
                      </a:r>
                      <a:r>
                        <a:rPr lang="cs-CZ" dirty="0" smtClean="0"/>
                        <a:t> </a:t>
                      </a:r>
                      <a:r>
                        <a:rPr lang="cs-CZ" dirty="0" err="1" smtClean="0"/>
                        <a:t>of</a:t>
                      </a:r>
                      <a:r>
                        <a:rPr lang="cs-CZ" dirty="0" smtClean="0"/>
                        <a:t> </a:t>
                      </a:r>
                      <a:r>
                        <a:rPr lang="cs-CZ" dirty="0" err="1" smtClean="0"/>
                        <a:t>water-solvent</a:t>
                      </a:r>
                      <a:r>
                        <a:rPr lang="cs-CZ" dirty="0" smtClean="0"/>
                        <a:t> azeotrope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wt</a:t>
                      </a:r>
                      <a:r>
                        <a:rPr lang="cs-CZ" dirty="0" smtClean="0"/>
                        <a:t>% </a:t>
                      </a:r>
                      <a:r>
                        <a:rPr lang="cs-CZ" dirty="0" err="1" smtClean="0"/>
                        <a:t>of</a:t>
                      </a:r>
                      <a:r>
                        <a:rPr lang="cs-CZ" dirty="0" smtClean="0"/>
                        <a:t> </a:t>
                      </a:r>
                      <a:r>
                        <a:rPr lang="cs-CZ" dirty="0" err="1" smtClean="0"/>
                        <a:t>water</a:t>
                      </a:r>
                      <a:r>
                        <a:rPr lang="cs-CZ" dirty="0" smtClean="0"/>
                        <a:t> </a:t>
                      </a:r>
                      <a:r>
                        <a:rPr lang="cs-CZ" dirty="0" err="1" smtClean="0"/>
                        <a:t>removed</a:t>
                      </a:r>
                      <a:r>
                        <a:rPr lang="cs-CZ" dirty="0" smtClean="0"/>
                        <a:t> by azeotrope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ICH </a:t>
                      </a:r>
                      <a:r>
                        <a:rPr lang="cs-CZ" dirty="0" err="1" smtClean="0"/>
                        <a:t>solvent</a:t>
                      </a:r>
                      <a:r>
                        <a:rPr lang="cs-CZ" dirty="0" smtClean="0"/>
                        <a:t> </a:t>
                      </a:r>
                      <a:r>
                        <a:rPr lang="cs-CZ" dirty="0" err="1" smtClean="0"/>
                        <a:t>class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17402515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Water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.000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-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None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None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cs-CZ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7961275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EtOH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654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2000" dirty="0" smtClean="0">
                          <a:sym typeface="Symbol" panose="05050102010706020507" pitchFamily="18" charset="2"/>
                        </a:rPr>
                        <a:t></a:t>
                      </a:r>
                      <a:endParaRPr lang="cs-CZ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78 </a:t>
                      </a:r>
                      <a:r>
                        <a:rPr lang="cs-CZ" dirty="0" smtClean="0">
                          <a:sym typeface="Symbol" panose="05050102010706020507" pitchFamily="18" charset="2"/>
                        </a:rPr>
                        <a:t>C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4.0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3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1919609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AcOH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648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800" dirty="0" smtClean="0">
                          <a:sym typeface="Symbol" panose="05050102010706020507" pitchFamily="18" charset="2"/>
                        </a:rPr>
                        <a:t></a:t>
                      </a:r>
                      <a:endParaRPr lang="cs-CZ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dirty="0" smtClean="0"/>
                        <a:t>77</a:t>
                      </a:r>
                      <a:r>
                        <a:rPr lang="cs-CZ" baseline="0" dirty="0" smtClean="0"/>
                        <a:t> </a:t>
                      </a:r>
                      <a:r>
                        <a:rPr lang="cs-CZ" dirty="0" smtClean="0">
                          <a:sym typeface="Symbol" panose="05050102010706020507" pitchFamily="18" charset="2"/>
                        </a:rPr>
                        <a:t>C</a:t>
                      </a:r>
                      <a:endParaRPr lang="cs-CZ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97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3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88251893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DMF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404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800" dirty="0" smtClean="0">
                          <a:sym typeface="Symbol" panose="05050102010706020507" pitchFamily="18" charset="2"/>
                        </a:rPr>
                        <a:t></a:t>
                      </a:r>
                      <a:endParaRPr lang="cs-CZ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None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None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9728864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Acetone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355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800" dirty="0" smtClean="0">
                          <a:sym typeface="Symbol" panose="05050102010706020507" pitchFamily="18" charset="2"/>
                        </a:rPr>
                        <a:t></a:t>
                      </a:r>
                      <a:endParaRPr lang="cs-CZ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None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None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3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6111014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CH</a:t>
                      </a:r>
                      <a:r>
                        <a:rPr lang="cs-CZ" baseline="-25000" dirty="0" smtClean="0"/>
                        <a:t>2</a:t>
                      </a:r>
                      <a:r>
                        <a:rPr lang="cs-CZ" dirty="0" smtClean="0"/>
                        <a:t>Cl</a:t>
                      </a:r>
                      <a:r>
                        <a:rPr lang="cs-CZ" baseline="-25000" dirty="0" smtClean="0"/>
                        <a:t>2</a:t>
                      </a:r>
                      <a:endParaRPr lang="cs-CZ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309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.3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dirty="0" smtClean="0"/>
                        <a:t>38 </a:t>
                      </a:r>
                      <a:r>
                        <a:rPr lang="cs-CZ" dirty="0" smtClean="0">
                          <a:sym typeface="Symbol" panose="05050102010706020507" pitchFamily="18" charset="2"/>
                        </a:rPr>
                        <a:t>C</a:t>
                      </a:r>
                      <a:endParaRPr lang="cs-CZ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.5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87126199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Toluene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099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06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dirty="0" smtClean="0"/>
                        <a:t>84 </a:t>
                      </a:r>
                      <a:r>
                        <a:rPr lang="cs-CZ" dirty="0" smtClean="0">
                          <a:sym typeface="Symbol" panose="05050102010706020507" pitchFamily="18" charset="2"/>
                        </a:rPr>
                        <a:t>C</a:t>
                      </a:r>
                      <a:endParaRPr lang="cs-CZ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3.5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67699587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Et</a:t>
                      </a:r>
                      <a:r>
                        <a:rPr lang="cs-CZ" baseline="-25000" dirty="0" smtClean="0"/>
                        <a:t>3</a:t>
                      </a:r>
                      <a:r>
                        <a:rPr lang="cs-CZ" dirty="0" smtClean="0"/>
                        <a:t>N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043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5.5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dirty="0" smtClean="0"/>
                        <a:t>75 </a:t>
                      </a:r>
                      <a:r>
                        <a:rPr lang="cs-CZ" dirty="0" smtClean="0">
                          <a:sym typeface="Symbol" panose="05050102010706020507" pitchFamily="18" charset="2"/>
                        </a:rPr>
                        <a:t>C</a:t>
                      </a:r>
                      <a:endParaRPr lang="cs-CZ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0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3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39386887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Heptane(s)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012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0004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dirty="0" smtClean="0"/>
                        <a:t>79 </a:t>
                      </a:r>
                      <a:r>
                        <a:rPr lang="cs-CZ" dirty="0" smtClean="0">
                          <a:sym typeface="Symbol" panose="05050102010706020507" pitchFamily="18" charset="2"/>
                        </a:rPr>
                        <a:t>C</a:t>
                      </a:r>
                      <a:endParaRPr lang="cs-CZ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2.9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3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69986515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Cyclohexane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006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006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dirty="0" smtClean="0"/>
                        <a:t>69 </a:t>
                      </a:r>
                      <a:r>
                        <a:rPr lang="cs-CZ" dirty="0" smtClean="0">
                          <a:sym typeface="Symbol" panose="05050102010706020507" pitchFamily="18" charset="2"/>
                        </a:rPr>
                        <a:t>C</a:t>
                      </a:r>
                      <a:endParaRPr lang="cs-CZ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9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0667776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3724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169561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LVENT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34382" y="877558"/>
            <a:ext cx="109535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250950" indent="-1250950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olarity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xtures</a:t>
            </a: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52070519"/>
              </p:ext>
            </p:extLst>
          </p:nvPr>
        </p:nvGraphicFramePr>
        <p:xfrm>
          <a:off x="756739" y="1640840"/>
          <a:ext cx="10289632" cy="4643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72408">
                  <a:extLst>
                    <a:ext uri="{9D8B030D-6E8A-4147-A177-3AD203B41FA5}">
                      <a16:colId xmlns:a16="http://schemas.microsoft.com/office/drawing/2014/main" val="3776010902"/>
                    </a:ext>
                  </a:extLst>
                </a:gridCol>
                <a:gridCol w="2572408">
                  <a:extLst>
                    <a:ext uri="{9D8B030D-6E8A-4147-A177-3AD203B41FA5}">
                      <a16:colId xmlns:a16="http://schemas.microsoft.com/office/drawing/2014/main" val="3896619743"/>
                    </a:ext>
                  </a:extLst>
                </a:gridCol>
                <a:gridCol w="2572408">
                  <a:extLst>
                    <a:ext uri="{9D8B030D-6E8A-4147-A177-3AD203B41FA5}">
                      <a16:colId xmlns:a16="http://schemas.microsoft.com/office/drawing/2014/main" val="1063290092"/>
                    </a:ext>
                  </a:extLst>
                </a:gridCol>
                <a:gridCol w="2572408">
                  <a:extLst>
                    <a:ext uri="{9D8B030D-6E8A-4147-A177-3AD203B41FA5}">
                      <a16:colId xmlns:a16="http://schemas.microsoft.com/office/drawing/2014/main" val="1583859843"/>
                    </a:ext>
                  </a:extLst>
                </a:gridCol>
              </a:tblGrid>
              <a:tr h="450894"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Solvent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Polarity</a:t>
                      </a:r>
                    </a:p>
                    <a:p>
                      <a:pPr algn="ctr"/>
                      <a:r>
                        <a:rPr lang="cs-CZ" b="1" i="1" dirty="0" smtClean="0"/>
                        <a:t>E</a:t>
                      </a:r>
                      <a:r>
                        <a:rPr lang="cs-CZ" b="1" baseline="-25000" dirty="0" smtClean="0"/>
                        <a:t>T</a:t>
                      </a:r>
                      <a:r>
                        <a:rPr lang="cs-CZ" b="1" baseline="30000" dirty="0" smtClean="0"/>
                        <a:t>N</a:t>
                      </a:r>
                      <a:endParaRPr lang="cs-CZ" b="1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Solvent</a:t>
                      </a:r>
                      <a:r>
                        <a:rPr lang="cs-CZ" dirty="0" smtClean="0"/>
                        <a:t> </a:t>
                      </a:r>
                      <a:r>
                        <a:rPr lang="cs-CZ" dirty="0" err="1" smtClean="0"/>
                        <a:t>mixture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i="0" dirty="0" err="1" smtClean="0"/>
                        <a:t>Calculated</a:t>
                      </a:r>
                      <a:r>
                        <a:rPr lang="cs-CZ" b="1" i="0" baseline="0" dirty="0" smtClean="0"/>
                        <a:t> </a:t>
                      </a:r>
                    </a:p>
                    <a:p>
                      <a:pPr algn="ctr"/>
                      <a:r>
                        <a:rPr lang="cs-CZ" b="1" i="1" dirty="0" smtClean="0"/>
                        <a:t>E</a:t>
                      </a:r>
                      <a:r>
                        <a:rPr lang="cs-CZ" b="1" baseline="-25000" dirty="0" smtClean="0"/>
                        <a:t>T</a:t>
                      </a:r>
                      <a:r>
                        <a:rPr lang="cs-CZ" b="1" baseline="30000" dirty="0" smtClean="0"/>
                        <a:t>N</a:t>
                      </a:r>
                      <a:endParaRPr lang="cs-CZ" b="1" baseline="30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17402515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MeOH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762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EtOH:H</a:t>
                      </a:r>
                      <a:r>
                        <a:rPr lang="cs-CZ" baseline="-25000" dirty="0" smtClean="0"/>
                        <a:t>2</a:t>
                      </a:r>
                      <a:r>
                        <a:rPr lang="cs-CZ" dirty="0" smtClean="0"/>
                        <a:t>O = 6.9:3.1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762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7961275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EtOH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654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2000" dirty="0" smtClean="0"/>
                        <a:t>Acetone:H</a:t>
                      </a:r>
                      <a:r>
                        <a:rPr lang="cs-CZ" sz="2000" baseline="-25000" dirty="0" smtClean="0"/>
                        <a:t>2</a:t>
                      </a:r>
                      <a:r>
                        <a:rPr lang="cs-CZ" sz="2000" dirty="0" smtClean="0"/>
                        <a:t>O = 4.6:5.4</a:t>
                      </a:r>
                      <a:endParaRPr lang="cs-CZ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654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1919609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H</a:t>
                      </a:r>
                      <a:r>
                        <a:rPr lang="cs-CZ" baseline="-25000" dirty="0" smtClean="0"/>
                        <a:t>2</a:t>
                      </a:r>
                      <a:r>
                        <a:rPr lang="cs-CZ" dirty="0" smtClean="0"/>
                        <a:t>O:CH</a:t>
                      </a:r>
                      <a:r>
                        <a:rPr lang="cs-CZ" baseline="-25000" dirty="0" smtClean="0"/>
                        <a:t>2</a:t>
                      </a:r>
                      <a:r>
                        <a:rPr lang="cs-CZ" dirty="0" smtClean="0"/>
                        <a:t>Cl</a:t>
                      </a:r>
                      <a:r>
                        <a:rPr lang="cs-CZ" baseline="-25000" dirty="0" smtClean="0"/>
                        <a:t>2</a:t>
                      </a:r>
                      <a:r>
                        <a:rPr lang="cs-CZ" baseline="0" dirty="0" smtClean="0"/>
                        <a:t> = 0.2:99.8</a:t>
                      </a:r>
                      <a:endParaRPr lang="cs-CZ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310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H</a:t>
                      </a:r>
                      <a:r>
                        <a:rPr lang="cs-CZ" baseline="-25000" dirty="0" smtClean="0"/>
                        <a:t>2</a:t>
                      </a:r>
                      <a:r>
                        <a:rPr lang="cs-CZ" dirty="0" smtClean="0"/>
                        <a:t>O:MIBK = 1.9:98.1</a:t>
                      </a:r>
                      <a:endParaRPr lang="cs-CZ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dirty="0" smtClean="0"/>
                        <a:t>0.283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88251893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H</a:t>
                      </a:r>
                      <a:r>
                        <a:rPr lang="cs-CZ" baseline="-25000" dirty="0" smtClean="0"/>
                        <a:t>2</a:t>
                      </a:r>
                      <a:r>
                        <a:rPr lang="cs-CZ" dirty="0" smtClean="0"/>
                        <a:t>O:CH</a:t>
                      </a:r>
                      <a:r>
                        <a:rPr lang="cs-CZ" baseline="-25000" dirty="0" smtClean="0"/>
                        <a:t>2</a:t>
                      </a:r>
                      <a:r>
                        <a:rPr lang="cs-CZ" dirty="0" smtClean="0"/>
                        <a:t>Cl</a:t>
                      </a:r>
                      <a:r>
                        <a:rPr lang="cs-CZ" baseline="-25000" dirty="0" smtClean="0"/>
                        <a:t>2</a:t>
                      </a:r>
                      <a:r>
                        <a:rPr lang="cs-CZ" baseline="0" dirty="0" smtClean="0"/>
                        <a:t> = 0.2:99.8</a:t>
                      </a:r>
                      <a:endParaRPr lang="cs-CZ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310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H</a:t>
                      </a:r>
                      <a:r>
                        <a:rPr lang="cs-CZ" baseline="-25000" dirty="0" smtClean="0"/>
                        <a:t>2</a:t>
                      </a:r>
                      <a:r>
                        <a:rPr lang="cs-CZ" dirty="0" smtClean="0"/>
                        <a:t>O:EtOAc = 3.3:96.7</a:t>
                      </a:r>
                      <a:endParaRPr lang="cs-CZ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253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9728864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dirty="0" smtClean="0"/>
                        <a:t>H</a:t>
                      </a:r>
                      <a:r>
                        <a:rPr lang="cs-CZ" baseline="-25000" dirty="0" smtClean="0"/>
                        <a:t>2</a:t>
                      </a:r>
                      <a:r>
                        <a:rPr lang="cs-CZ" dirty="0" smtClean="0"/>
                        <a:t>O:CH</a:t>
                      </a:r>
                      <a:r>
                        <a:rPr lang="cs-CZ" baseline="-25000" dirty="0" smtClean="0"/>
                        <a:t>2</a:t>
                      </a:r>
                      <a:r>
                        <a:rPr lang="cs-CZ" dirty="0" smtClean="0"/>
                        <a:t>Cl</a:t>
                      </a:r>
                      <a:r>
                        <a:rPr lang="cs-CZ" baseline="-25000" dirty="0" smtClean="0"/>
                        <a:t>2</a:t>
                      </a:r>
                      <a:r>
                        <a:rPr lang="cs-CZ" baseline="0" dirty="0" smtClean="0"/>
                        <a:t> = 0.2:99.8</a:t>
                      </a:r>
                      <a:endParaRPr lang="cs-CZ" baseline="-250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310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H</a:t>
                      </a:r>
                      <a:r>
                        <a:rPr lang="cs-CZ" baseline="-25000" dirty="0" smtClean="0"/>
                        <a:t>2</a:t>
                      </a:r>
                      <a:r>
                        <a:rPr lang="cs-CZ" dirty="0" smtClean="0"/>
                        <a:t>O:2-MeTHF = 5.3:94.7</a:t>
                      </a:r>
                      <a:endParaRPr lang="cs-CZ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223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6111014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i="1" baseline="0" dirty="0" smtClean="0"/>
                        <a:t>i</a:t>
                      </a:r>
                      <a:r>
                        <a:rPr lang="cs-CZ" i="0" baseline="0" dirty="0" smtClean="0"/>
                        <a:t>-</a:t>
                      </a:r>
                      <a:r>
                        <a:rPr lang="cs-CZ" i="0" baseline="0" dirty="0" err="1" smtClean="0"/>
                        <a:t>PrOAc</a:t>
                      </a:r>
                      <a:endParaRPr lang="cs-CZ" i="1" baseline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210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Heptanes:EtOAc</a:t>
                      </a:r>
                      <a:r>
                        <a:rPr lang="cs-CZ" dirty="0" smtClean="0"/>
                        <a:t> = 0.8:9.2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dirty="0" smtClean="0"/>
                        <a:t>0.21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87126199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MeOH:H</a:t>
                      </a:r>
                      <a:r>
                        <a:rPr lang="cs-CZ" baseline="-25000" dirty="0" smtClean="0"/>
                        <a:t>2</a:t>
                      </a:r>
                      <a:r>
                        <a:rPr lang="cs-CZ" dirty="0" smtClean="0"/>
                        <a:t>O = 7:1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792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EtOH:H</a:t>
                      </a:r>
                      <a:r>
                        <a:rPr lang="cs-CZ" baseline="-25000" dirty="0" smtClean="0"/>
                        <a:t>2</a:t>
                      </a:r>
                      <a:r>
                        <a:rPr lang="cs-CZ" dirty="0" smtClean="0"/>
                        <a:t>O = 5:3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dirty="0" smtClean="0"/>
                        <a:t>0.783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67699587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24816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169561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LVENT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34381" y="877558"/>
            <a:ext cx="11294859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ndenc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zeotrope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at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sider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dvantageou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not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actic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conomic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dry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ry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ge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rg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;</a:t>
            </a:r>
          </a:p>
          <a:p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refu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dependence o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essur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reaking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azeotrop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7694962"/>
              </p:ext>
            </p:extLst>
          </p:nvPr>
        </p:nvGraphicFramePr>
        <p:xfrm>
          <a:off x="1800773" y="4012395"/>
          <a:ext cx="8127999" cy="1752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09333">
                  <a:extLst>
                    <a:ext uri="{9D8B030D-6E8A-4147-A177-3AD203B41FA5}">
                      <a16:colId xmlns:a16="http://schemas.microsoft.com/office/drawing/2014/main" val="2866132100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3525860762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287289388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Pressure</a:t>
                      </a:r>
                      <a:r>
                        <a:rPr lang="cs-CZ" b="1" dirty="0" smtClean="0"/>
                        <a:t> (mm)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Bp</a:t>
                      </a:r>
                      <a:r>
                        <a:rPr lang="cs-CZ" b="1" dirty="0" smtClean="0"/>
                        <a:t> (</a:t>
                      </a:r>
                      <a:r>
                        <a:rPr lang="cs-CZ" b="1" dirty="0" smtClean="0">
                          <a:sym typeface="Symbol" panose="05050102010706020507" pitchFamily="18" charset="2"/>
                        </a:rPr>
                        <a:t>C)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Water</a:t>
                      </a:r>
                      <a:r>
                        <a:rPr lang="cs-CZ" b="1" dirty="0" smtClean="0"/>
                        <a:t> in azeotrope</a:t>
                      </a:r>
                      <a:r>
                        <a:rPr lang="cs-CZ" b="1" baseline="0" dirty="0" smtClean="0"/>
                        <a:t> (</a:t>
                      </a:r>
                      <a:r>
                        <a:rPr lang="cs-CZ" b="1" baseline="0" dirty="0" err="1" smtClean="0"/>
                        <a:t>wt</a:t>
                      </a:r>
                      <a:r>
                        <a:rPr lang="cs-CZ" b="1" baseline="0" dirty="0" smtClean="0"/>
                        <a:t>%)</a:t>
                      </a:r>
                      <a:endParaRPr lang="cs-CZ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9550509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760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70.4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8.5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4817771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50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42.6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6.3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94744656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5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.9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3.6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5330328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56745" y="3124327"/>
            <a:ext cx="109202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ffec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duc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still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essur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on EtOAc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at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7139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93551" y="159407"/>
            <a:ext cx="76330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ERSPECTIVE ON SOLVENT SELECTION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70736865"/>
              </p:ext>
            </p:extLst>
          </p:nvPr>
        </p:nvGraphicFramePr>
        <p:xfrm>
          <a:off x="1646051" y="741680"/>
          <a:ext cx="8128000" cy="6116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64000">
                  <a:extLst>
                    <a:ext uri="{9D8B030D-6E8A-4147-A177-3AD203B41FA5}">
                      <a16:colId xmlns:a16="http://schemas.microsoft.com/office/drawing/2014/main" val="2408588642"/>
                    </a:ext>
                  </a:extLst>
                </a:gridCol>
                <a:gridCol w="4064000">
                  <a:extLst>
                    <a:ext uri="{9D8B030D-6E8A-4147-A177-3AD203B41FA5}">
                      <a16:colId xmlns:a16="http://schemas.microsoft.com/office/drawing/2014/main" val="589231297"/>
                    </a:ext>
                  </a:extLst>
                </a:gridCol>
              </a:tblGrid>
              <a:tr h="250257">
                <a:tc>
                  <a:txBody>
                    <a:bodyPr/>
                    <a:lstStyle/>
                    <a:p>
                      <a:r>
                        <a:rPr lang="cs-CZ" sz="1600" dirty="0" smtClean="0"/>
                        <a:t>ASPECT</a:t>
                      </a:r>
                      <a:endParaRPr lang="cs-CZ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sz="1600" dirty="0" smtClean="0"/>
                        <a:t>COMMENT</a:t>
                      </a:r>
                      <a:endParaRPr lang="cs-CZ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9714221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sz="1600" dirty="0" err="1" smtClean="0"/>
                        <a:t>Safety</a:t>
                      </a:r>
                      <a:endParaRPr lang="cs-CZ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cs-CZ" sz="1600" dirty="0" err="1" smtClean="0"/>
                        <a:t>Avoid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solvents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that</a:t>
                      </a:r>
                      <a:r>
                        <a:rPr lang="cs-CZ" sz="1600" dirty="0" smtClean="0"/>
                        <a:t> are </a:t>
                      </a:r>
                      <a:r>
                        <a:rPr lang="cs-CZ" sz="1600" dirty="0" err="1" smtClean="0"/>
                        <a:t>toxic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or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highly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flammable</a:t>
                      </a:r>
                      <a:endParaRPr lang="cs-CZ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8194936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sz="1600" dirty="0" err="1" smtClean="0"/>
                        <a:t>Promote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high-yielding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reactions</a:t>
                      </a:r>
                      <a:endParaRPr lang="cs-CZ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cs-CZ" sz="1600" dirty="0" err="1" smtClean="0"/>
                        <a:t>Compatible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with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desired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chemistry</a:t>
                      </a:r>
                      <a:r>
                        <a:rPr lang="cs-CZ" sz="1600" dirty="0" smtClean="0"/>
                        <a:t>; </a:t>
                      </a:r>
                      <a:r>
                        <a:rPr lang="cs-CZ" sz="1600" dirty="0" err="1" smtClean="0"/>
                        <a:t>Can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isolate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product</a:t>
                      </a:r>
                      <a:r>
                        <a:rPr lang="cs-CZ" sz="1600" dirty="0" smtClean="0"/>
                        <a:t> in </a:t>
                      </a:r>
                      <a:r>
                        <a:rPr lang="cs-CZ" sz="1600" dirty="0" err="1" smtClean="0"/>
                        <a:t>good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yield</a:t>
                      </a:r>
                      <a:r>
                        <a:rPr lang="cs-CZ" sz="1600" dirty="0" smtClean="0"/>
                        <a:t>?</a:t>
                      </a:r>
                      <a:endParaRPr lang="cs-CZ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2012619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sz="1600" dirty="0" err="1" smtClean="0"/>
                        <a:t>Convenient</a:t>
                      </a:r>
                      <a:r>
                        <a:rPr lang="cs-CZ" sz="1600" dirty="0" smtClean="0"/>
                        <a:t> (</a:t>
                      </a:r>
                      <a:r>
                        <a:rPr lang="cs-CZ" sz="1600" dirty="0" err="1" smtClean="0"/>
                        <a:t>minimize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processing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operations</a:t>
                      </a:r>
                      <a:r>
                        <a:rPr lang="cs-CZ" sz="1600" dirty="0" smtClean="0"/>
                        <a:t>)</a:t>
                      </a:r>
                      <a:endParaRPr lang="cs-CZ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cs-CZ" sz="1600" dirty="0" err="1" smtClean="0"/>
                        <a:t>Isolate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product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from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reaction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solvent</a:t>
                      </a:r>
                      <a:r>
                        <a:rPr lang="cs-CZ" sz="1600" dirty="0" smtClean="0"/>
                        <a:t>?</a:t>
                      </a:r>
                    </a:p>
                    <a:p>
                      <a:r>
                        <a:rPr lang="cs-CZ" sz="1600" dirty="0" err="1" smtClean="0"/>
                        <a:t>Operate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at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high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concentrations</a:t>
                      </a:r>
                      <a:r>
                        <a:rPr lang="cs-CZ" sz="1600" dirty="0" smtClean="0"/>
                        <a:t>?</a:t>
                      </a:r>
                      <a:endParaRPr lang="cs-CZ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37288518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sz="1600" dirty="0" err="1" smtClean="0"/>
                        <a:t>Water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miscibility</a:t>
                      </a:r>
                      <a:endParaRPr lang="cs-CZ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cs-CZ" sz="1600" dirty="0" err="1" smtClean="0"/>
                        <a:t>Azeotroping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ability</a:t>
                      </a:r>
                      <a:endParaRPr lang="cs-CZ" sz="1600" dirty="0" smtClean="0"/>
                    </a:p>
                    <a:p>
                      <a:r>
                        <a:rPr lang="cs-CZ" sz="1600" dirty="0" err="1" smtClean="0"/>
                        <a:t>Control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amount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of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water</a:t>
                      </a:r>
                      <a:endParaRPr lang="cs-CZ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4128656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sz="1600" dirty="0" err="1" smtClean="0"/>
                        <a:t>Cost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of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bulk</a:t>
                      </a:r>
                      <a:r>
                        <a:rPr lang="cs-CZ" sz="1600" dirty="0" smtClean="0"/>
                        <a:t> and </a:t>
                      </a:r>
                      <a:r>
                        <a:rPr lang="cs-CZ" sz="1600" dirty="0" err="1" smtClean="0"/>
                        <a:t>recoverability</a:t>
                      </a:r>
                      <a:endParaRPr lang="cs-CZ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cs-CZ" sz="1600" dirty="0" smtClean="0"/>
                        <a:t>More </a:t>
                      </a:r>
                      <a:r>
                        <a:rPr lang="cs-CZ" sz="1600" dirty="0" err="1" smtClean="0"/>
                        <a:t>important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at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the</a:t>
                      </a:r>
                      <a:r>
                        <a:rPr lang="cs-CZ" sz="1600" dirty="0" smtClean="0"/>
                        <a:t> end </a:t>
                      </a:r>
                      <a:r>
                        <a:rPr lang="cs-CZ" sz="1600" dirty="0" err="1" smtClean="0"/>
                        <a:t>of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development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cycle</a:t>
                      </a:r>
                      <a:endParaRPr lang="cs-CZ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87161261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sz="1600" dirty="0" err="1" smtClean="0"/>
                        <a:t>Environmental</a:t>
                      </a:r>
                      <a:endParaRPr lang="cs-CZ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cs-CZ" sz="1600" dirty="0" err="1" smtClean="0"/>
                        <a:t>Ethics</a:t>
                      </a:r>
                      <a:r>
                        <a:rPr lang="cs-CZ" sz="1600" dirty="0" smtClean="0"/>
                        <a:t>, and </a:t>
                      </a:r>
                      <a:r>
                        <a:rPr lang="cs-CZ" sz="1600" dirty="0" err="1" smtClean="0"/>
                        <a:t>cost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of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recovery</a:t>
                      </a:r>
                      <a:r>
                        <a:rPr lang="cs-CZ" sz="1600" dirty="0" smtClean="0"/>
                        <a:t> and non-</a:t>
                      </a:r>
                      <a:r>
                        <a:rPr lang="cs-CZ" sz="1600" dirty="0" err="1" smtClean="0"/>
                        <a:t>compliance</a:t>
                      </a:r>
                      <a:endParaRPr lang="cs-CZ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84427564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sz="1600" dirty="0" smtClean="0"/>
                        <a:t>Long-term </a:t>
                      </a:r>
                      <a:r>
                        <a:rPr lang="cs-CZ" sz="1600" dirty="0" err="1" smtClean="0"/>
                        <a:t>availability</a:t>
                      </a:r>
                      <a:endParaRPr lang="cs-CZ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cs-CZ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5181388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sz="1600" dirty="0" err="1" smtClean="0"/>
                        <a:t>Acceptability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for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human</a:t>
                      </a:r>
                      <a:r>
                        <a:rPr lang="cs-CZ" sz="1600" dirty="0" smtClean="0"/>
                        <a:t> use</a:t>
                      </a:r>
                      <a:endParaRPr lang="cs-CZ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cs-CZ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14682651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sz="1600" dirty="0" err="1" smtClean="0"/>
                        <a:t>Water</a:t>
                      </a:r>
                      <a:r>
                        <a:rPr lang="cs-CZ" sz="1600" dirty="0" smtClean="0"/>
                        <a:t> as </a:t>
                      </a:r>
                      <a:r>
                        <a:rPr lang="cs-CZ" sz="1600" dirty="0" err="1" smtClean="0"/>
                        <a:t>solvent</a:t>
                      </a:r>
                      <a:endParaRPr lang="cs-CZ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cs-CZ" sz="1600" dirty="0" smtClean="0"/>
                        <a:t>But,</a:t>
                      </a:r>
                      <a:r>
                        <a:rPr lang="cs-CZ" sz="1600" baseline="0" dirty="0" smtClean="0"/>
                        <a:t> </a:t>
                      </a:r>
                      <a:r>
                        <a:rPr lang="cs-CZ" sz="1600" baseline="0" dirty="0" err="1" smtClean="0"/>
                        <a:t>recovery</a:t>
                      </a:r>
                      <a:r>
                        <a:rPr lang="cs-CZ" sz="1600" baseline="0" dirty="0" smtClean="0"/>
                        <a:t> </a:t>
                      </a:r>
                      <a:r>
                        <a:rPr lang="cs-CZ" sz="1600" baseline="0" dirty="0" err="1" smtClean="0"/>
                        <a:t>of</a:t>
                      </a:r>
                      <a:r>
                        <a:rPr lang="cs-CZ" sz="1600" baseline="0" dirty="0" smtClean="0"/>
                        <a:t> </a:t>
                      </a:r>
                      <a:r>
                        <a:rPr lang="cs-CZ" sz="1600" baseline="0" dirty="0" err="1" smtClean="0"/>
                        <a:t>product</a:t>
                      </a:r>
                      <a:r>
                        <a:rPr lang="cs-CZ" sz="1600" baseline="0" dirty="0" smtClean="0"/>
                        <a:t> </a:t>
                      </a:r>
                      <a:r>
                        <a:rPr lang="cs-CZ" sz="1600" baseline="0" dirty="0" err="1" smtClean="0"/>
                        <a:t>from</a:t>
                      </a:r>
                      <a:r>
                        <a:rPr lang="cs-CZ" sz="1600" baseline="0" dirty="0" smtClean="0"/>
                        <a:t> aqueous </a:t>
                      </a:r>
                      <a:r>
                        <a:rPr lang="cs-CZ" sz="1600" baseline="0" dirty="0" err="1" smtClean="0"/>
                        <a:t>layer</a:t>
                      </a:r>
                      <a:r>
                        <a:rPr lang="cs-CZ" sz="1600" baseline="0" dirty="0" smtClean="0"/>
                        <a:t> </a:t>
                      </a:r>
                      <a:r>
                        <a:rPr lang="cs-CZ" sz="1600" baseline="0" dirty="0" err="1" smtClean="0"/>
                        <a:t>can</a:t>
                      </a:r>
                      <a:r>
                        <a:rPr lang="cs-CZ" sz="1600" baseline="0" dirty="0" smtClean="0"/>
                        <a:t> </a:t>
                      </a:r>
                      <a:r>
                        <a:rPr lang="cs-CZ" sz="1600" baseline="0" dirty="0" err="1" smtClean="0"/>
                        <a:t>be</a:t>
                      </a:r>
                      <a:r>
                        <a:rPr lang="cs-CZ" sz="1600" baseline="0" dirty="0" smtClean="0"/>
                        <a:t> </a:t>
                      </a:r>
                      <a:r>
                        <a:rPr lang="cs-CZ" sz="1600" baseline="0" dirty="0" err="1" smtClean="0"/>
                        <a:t>costly</a:t>
                      </a:r>
                      <a:r>
                        <a:rPr lang="cs-CZ" sz="1600" baseline="0" dirty="0" smtClean="0"/>
                        <a:t>, plus </a:t>
                      </a:r>
                      <a:r>
                        <a:rPr lang="cs-CZ" sz="1600" baseline="0" dirty="0" err="1" smtClean="0"/>
                        <a:t>cost</a:t>
                      </a:r>
                      <a:r>
                        <a:rPr lang="cs-CZ" sz="1600" baseline="0" dirty="0" smtClean="0"/>
                        <a:t> </a:t>
                      </a:r>
                      <a:r>
                        <a:rPr lang="cs-CZ" sz="1600" baseline="0" dirty="0" err="1" smtClean="0"/>
                        <a:t>of</a:t>
                      </a:r>
                      <a:r>
                        <a:rPr lang="cs-CZ" sz="1600" baseline="0" dirty="0" smtClean="0"/>
                        <a:t> </a:t>
                      </a:r>
                      <a:r>
                        <a:rPr lang="cs-CZ" sz="1600" baseline="0" dirty="0" err="1" smtClean="0"/>
                        <a:t>disposal</a:t>
                      </a:r>
                      <a:endParaRPr lang="cs-CZ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86885577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sz="1600" dirty="0" err="1" smtClean="0"/>
                        <a:t>Neat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reactions</a:t>
                      </a:r>
                      <a:endParaRPr lang="cs-CZ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cs-CZ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05902267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sz="1600" dirty="0" err="1" smtClean="0"/>
                        <a:t>Ionic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liquids</a:t>
                      </a:r>
                      <a:endParaRPr lang="cs-CZ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cs-CZ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7952413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03151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276089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MPURITIES IN SOLVENT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03890" y="1173481"/>
            <a:ext cx="10604938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bsolut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r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th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pensiv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m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ai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m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mou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at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ertai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pera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houl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ri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azeotropic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still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lecula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ev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us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ces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ap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g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;</a:t>
            </a:r>
          </a:p>
          <a:p>
            <a:pPr algn="just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natur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thano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algn="just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abilizer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.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 BHT in THF)</a:t>
            </a:r>
          </a:p>
          <a:p>
            <a:pPr algn="just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ndenc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hydrogen)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eroxid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isopropy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ether, butadiene, acetaldehyde, 1,4-dioxane, styrene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rylonitri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2-butanol, benzyl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coho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THF, MIBK, 2-propyl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coho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6374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276089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MPURITIES IN SOLVENT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03890" y="1173481"/>
            <a:ext cx="1060493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grad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thy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etat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DMF)</a:t>
            </a:r>
          </a:p>
          <a:p>
            <a:pPr algn="just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d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esterifica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chloromethan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823204"/>
              </p:ext>
            </p:extLst>
          </p:nvPr>
        </p:nvGraphicFramePr>
        <p:xfrm>
          <a:off x="2136060" y="2871093"/>
          <a:ext cx="7993454" cy="1421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CS ChemDraw Drawing" r:id="rId3" imgW="5328969" imgH="947435" progId="ChemDraw.Document.6.0">
                  <p:embed/>
                </p:oleObj>
              </mc:Choice>
              <mc:Fallback>
                <p:oleObj name="CS ChemDraw Drawing" r:id="rId3" imgW="5328969" imgH="94743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6060" y="2871093"/>
                        <a:ext cx="7993454" cy="1421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061545" y="4761186"/>
            <a:ext cx="1027911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voi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nwant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m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ster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lfon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id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tential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utagen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4959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276089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ACRIFICIAL SOLVENT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096936"/>
              </p:ext>
            </p:extLst>
          </p:nvPr>
        </p:nvGraphicFramePr>
        <p:xfrm>
          <a:off x="1034915" y="3108048"/>
          <a:ext cx="10030204" cy="239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CS ChemDraw Drawing" r:id="rId3" imgW="6191484" imgH="1481011" progId="ChemDraw.Document.6.0">
                  <p:embed/>
                </p:oleObj>
              </mc:Choice>
              <mc:Fallback>
                <p:oleObj name="CS ChemDraw Drawing" r:id="rId3" imgW="6191484" imgH="148101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4915" y="3108048"/>
                        <a:ext cx="10030204" cy="2399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034915" y="5801710"/>
            <a:ext cx="103316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rringt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P.J.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et 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g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Res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v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10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1157 (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06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34915" y="1019504"/>
            <a:ext cx="10011457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bou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50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q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98% H</a:t>
            </a:r>
            <a:r>
              <a:rPr lang="cs-CZ" sz="2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cs-CZ" sz="2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50 </a:t>
            </a:r>
            <a:r>
              <a:rPr lang="cs-CZ" sz="28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C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3 h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llow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by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queous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enc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vid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ring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lfon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5-6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q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98% H</a:t>
            </a:r>
            <a:r>
              <a:rPr lang="cs-CZ" sz="28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cs-CZ" sz="2800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in toluen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70 </a:t>
            </a:r>
            <a:r>
              <a:rPr lang="cs-CZ" sz="2800" baseline="300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C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h 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lfon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a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gnificant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minish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2434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276089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ONIC LIQUID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66952" y="1177159"/>
            <a:ext cx="1064697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on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quid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r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on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ound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l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hic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r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quid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low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100 </a:t>
            </a:r>
            <a:r>
              <a:rPr lang="cs-CZ" sz="28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C. Mor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mon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on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quid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v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lt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i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low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o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mperatur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61513" y="2562154"/>
            <a:ext cx="7827158" cy="42206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9852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276089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ONIC LIQUID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816846"/>
              </p:ext>
            </p:extLst>
          </p:nvPr>
        </p:nvGraphicFramePr>
        <p:xfrm>
          <a:off x="1678541" y="1222594"/>
          <a:ext cx="8819571" cy="4611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CS ChemDraw Drawing" r:id="rId3" imgW="3328140" imgH="1740267" progId="ChemDraw.Document.6.0">
                  <p:embed/>
                </p:oleObj>
              </mc:Choice>
              <mc:Fallback>
                <p:oleObj name="CS ChemDraw Drawing" r:id="rId3" imgW="3328140" imgH="174026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8541" y="1222594"/>
                        <a:ext cx="8819571" cy="4611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4099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276089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UPERCRITICAL FLUID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47221" y="5566869"/>
            <a:ext cx="1068902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essop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P.G.;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eitn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W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cal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nthesis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ing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percritical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luid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le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-VCH 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999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04935" y="939180"/>
            <a:ext cx="8315245" cy="45493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0977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276089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UPERCRITICAL CARBON DIOXIDE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47221" y="5566869"/>
            <a:ext cx="1068902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eac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J.;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asto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J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ilstein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.Org.Chem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10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1878 (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14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ckma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E.J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.Supercritical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luids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28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121 (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04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42887" y="808485"/>
            <a:ext cx="4839375" cy="45726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5723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276089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UPERCRITICAL CARBON DIOXIDE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1945" y="977462"/>
            <a:ext cx="11382703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OOD INDUSTRY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ffe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caffeination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a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caffeination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at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id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p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arley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Vitamin E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op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pic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traction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icotin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traction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Natural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secticid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/pesticid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traction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2406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276089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UPERCRITICAL CARBON DIOXIDE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25214" y="4876800"/>
            <a:ext cx="1048932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Thomas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wa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&amp;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Co., Ltd.</a:t>
            </a:r>
          </a:p>
          <a:p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Licence, P.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et al  Green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5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99 (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03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070824"/>
              </p:ext>
            </p:extLst>
          </p:nvPr>
        </p:nvGraphicFramePr>
        <p:xfrm>
          <a:off x="1561723" y="1559951"/>
          <a:ext cx="9006648" cy="261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CS ChemDraw Drawing" r:id="rId3" imgW="3768472" imgH="1095298" progId="ChemDraw.Document.6.0">
                  <p:embed/>
                </p:oleObj>
              </mc:Choice>
              <mc:Fallback>
                <p:oleObj name="CS ChemDraw Drawing" r:id="rId3" imgW="3768472" imgH="109529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61723" y="1559951"/>
                        <a:ext cx="9006648" cy="2617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4269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276089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GAS EXPANDED LIQUIDS (</a:t>
            </a:r>
            <a:r>
              <a:rPr lang="cs-CZ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XLs</a:t>
            </a:r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47245" y="1907628"/>
            <a:ext cx="1022985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5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bination</a:t>
            </a:r>
            <a:r>
              <a:rPr lang="cs-CZ" sz="5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5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54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5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lassical</a:t>
            </a:r>
            <a:r>
              <a:rPr lang="cs-CZ" sz="5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5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</a:t>
            </a:r>
            <a:r>
              <a:rPr lang="cs-CZ" sz="54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5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percritical</a:t>
            </a:r>
            <a:r>
              <a:rPr lang="cs-CZ" sz="5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5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</a:t>
            </a:r>
            <a:r>
              <a:rPr lang="cs-CZ" sz="54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5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ually</a:t>
            </a:r>
            <a:r>
              <a:rPr lang="cs-CZ" sz="5400" dirty="0" smtClean="0">
                <a:latin typeface="Arial" panose="020B0604020202020204" pitchFamily="34" charset="0"/>
                <a:cs typeface="Arial" panose="020B0604020202020204" pitchFamily="34" charset="0"/>
              </a:rPr>
              <a:t> scCO</a:t>
            </a:r>
            <a:r>
              <a:rPr lang="cs-CZ" sz="5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5400" dirty="0" smtClean="0">
                <a:latin typeface="Arial" panose="020B0604020202020204" pitchFamily="34" charset="0"/>
                <a:cs typeface="Arial" panose="020B0604020202020204" pitchFamily="34" charset="0"/>
              </a:rPr>
              <a:t>) – </a:t>
            </a:r>
            <a:r>
              <a:rPr lang="cs-CZ" sz="5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djustable</a:t>
            </a:r>
            <a:r>
              <a:rPr lang="cs-CZ" sz="5400" dirty="0" smtClean="0">
                <a:latin typeface="Arial" panose="020B0604020202020204" pitchFamily="34" charset="0"/>
                <a:cs typeface="Arial" panose="020B0604020202020204" pitchFamily="34" charset="0"/>
              </a:rPr>
              <a:t> polarity;</a:t>
            </a:r>
          </a:p>
          <a:p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1347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93554" y="438539"/>
            <a:ext cx="76330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LVENT SELECTION GUIDES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01027" y="970575"/>
            <a:ext cx="1079954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mos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ver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an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reat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pecif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uide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mithKlin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echa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urz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A.D.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et al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lean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s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82 (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999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41196" y="2549052"/>
            <a:ext cx="6985359" cy="4127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1111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01365" y="333791"/>
            <a:ext cx="76330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LVENT SELECTION GUIDES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42480" y="941210"/>
            <a:ext cx="105001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nofi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a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D.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et al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g.Process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Res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v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17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1517 (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13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16595" y="1548629"/>
            <a:ext cx="7331832" cy="52672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2716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01365" y="333791"/>
            <a:ext cx="76330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LVENT SELECTION GUIDES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42480" y="941210"/>
            <a:ext cx="1050018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224213" indent="-3224213"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laxoSmithKlin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enders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R.K.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et al Green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stry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13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854 (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11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3519" y="2491626"/>
            <a:ext cx="12212185" cy="22793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7619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01365" y="333791"/>
            <a:ext cx="76330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LVENT SELECTION GUIDES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42480" y="941210"/>
            <a:ext cx="1050018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224213" indent="-3224213" algn="just"/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ACS Gree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str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stitute</a:t>
            </a:r>
            <a:r>
              <a:rPr lang="cs-CZ" sz="28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®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undtab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le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uid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rc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2011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1989" y="2078854"/>
            <a:ext cx="10901170" cy="42677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1876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276089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LVENT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06195" y="860864"/>
            <a:ext cx="10991462" cy="62170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atch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ydrocarbo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ve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umber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rbon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toxicity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lectrostatic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uildup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;</a:t>
            </a:r>
          </a:p>
          <a:p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051175" indent="-3051175"/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lassificatio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– ICH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rmonised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uidelin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Q3C –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mpuritie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uidelin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sidual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endParaRPr 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051175" indent="-3051175"/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58888" indent="-1258888" algn="just"/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las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1 –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voided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now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uma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rcinogen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rongly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spected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uma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rcinogen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and/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vironmental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zard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.g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rbo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tetrachloride (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centratio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limit 4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, 1,2-dichloroethane (5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, 1,1,1-trichloroethane (1500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, benzene (2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)</a:t>
            </a:r>
          </a:p>
          <a:p>
            <a:pPr marL="1258888" indent="-1258888" algn="just"/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las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2 –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limited (non-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enotoxic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nimal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rcinogen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gent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rreversibl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toxicity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.g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etonitrile (410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lorobenzen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360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, chloroform (60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, </a:t>
            </a:r>
            <a:r>
              <a:rPr lang="cs-CZ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methylformamid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880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, hexane (290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thanol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3000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, </a:t>
            </a:r>
            <a:r>
              <a:rPr lang="cs-CZ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thylpyrrolidon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530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, toluene (890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)</a:t>
            </a:r>
          </a:p>
          <a:p>
            <a:pPr marL="1258888" indent="-1258888" algn="just"/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las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3   – 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ow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oxic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tential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ermissibl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aily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posur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50 mg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more per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ay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.g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etic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cid, acetone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thyl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etat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heptane, 2-propanol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iethylamin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1258888" indent="-1258888" algn="just"/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hich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no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dequat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oxicological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data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a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und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– a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nufacturer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sked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pply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ustificatio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sidual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evel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these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.g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isopropyl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ether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etroleu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ether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ifluoroacetic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cid)</a:t>
            </a:r>
          </a:p>
          <a:p>
            <a:pPr marL="1258888" indent="-1258888" algn="just"/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825266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276089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LVENT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06195" y="860864"/>
            <a:ext cx="10991462" cy="25237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s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n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rystalliz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rect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ovart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mrot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rrangem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mperatur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ubil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rn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most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mporta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mp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ecipitat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xtur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1258888" indent="-1258888" algn="just"/>
            <a:endParaRPr lang="cs-CZ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894066"/>
              </p:ext>
            </p:extLst>
          </p:nvPr>
        </p:nvGraphicFramePr>
        <p:xfrm>
          <a:off x="1912215" y="2983208"/>
          <a:ext cx="8555530" cy="2423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CS ChemDraw Drawing" r:id="rId3" imgW="4432917" imgH="1255846" progId="ChemDraw.Document.6.0">
                  <p:embed/>
                </p:oleObj>
              </mc:Choice>
              <mc:Fallback>
                <p:oleObj name="CS ChemDraw Drawing" r:id="rId3" imgW="4432917" imgH="125584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12215" y="2983208"/>
                        <a:ext cx="8555530" cy="24237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12269" y="5881036"/>
            <a:ext cx="109342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Fischer, R.W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g.Process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Res. Dev.5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581 (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01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7231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roplet">
  <a:themeElements>
    <a:clrScheme name="Droplet">
      <a:dk1>
        <a:sysClr val="windowText" lastClr="000000"/>
      </a:dk1>
      <a:lt1>
        <a:sysClr val="window" lastClr="FFFFFF"/>
      </a:lt1>
      <a:dk2>
        <a:srgbClr val="355071"/>
      </a:dk2>
      <a:lt2>
        <a:srgbClr val="AABED7"/>
      </a:lt2>
      <a:accent1>
        <a:srgbClr val="2FA3EE"/>
      </a:accent1>
      <a:accent2>
        <a:srgbClr val="4BCAAD"/>
      </a:accent2>
      <a:accent3>
        <a:srgbClr val="86C157"/>
      </a:accent3>
      <a:accent4>
        <a:srgbClr val="D99C3F"/>
      </a:accent4>
      <a:accent5>
        <a:srgbClr val="CE6633"/>
      </a:accent5>
      <a:accent6>
        <a:srgbClr val="A35DD1"/>
      </a:accent6>
      <a:hlink>
        <a:srgbClr val="56BCFE"/>
      </a:hlink>
      <a:folHlink>
        <a:srgbClr val="97C5E3"/>
      </a:folHlink>
    </a:clrScheme>
    <a:fontScheme name="Droplet">
      <a:maj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Droplet">
      <a:fillStyleLst>
        <a:solidFill>
          <a:schemeClr val="phClr"/>
        </a:solidFill>
        <a:solidFill>
          <a:schemeClr val="phClr">
            <a:tint val="69000"/>
            <a:satMod val="105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00000"/>
                <a:lumMod val="108000"/>
              </a:schemeClr>
            </a:gs>
            <a:gs pos="50000">
              <a:schemeClr val="phClr">
                <a:tint val="98000"/>
                <a:shade val="100000"/>
                <a:satMod val="100000"/>
                <a:lumMod val="100000"/>
              </a:schemeClr>
            </a:gs>
            <a:gs pos="100000">
              <a:schemeClr val="phClr">
                <a:shade val="72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60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63500" dist="25400" dir="5400000" algn="ctr" rotWithShape="0">
              <a:srgbClr val="000000">
                <a:alpha val="69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200000"/>
            </a:lightRig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100000"/>
                <a:hueMod val="130000"/>
                <a:satMod val="150000"/>
                <a:lumMod val="112000"/>
              </a:schemeClr>
            </a:gs>
            <a:gs pos="100000">
              <a:schemeClr val="phClr">
                <a:shade val="92000"/>
                <a:satMod val="140000"/>
                <a:lumMod val="11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roplet" id="{8984A317-299A-4E50-B45D-BFC9EDE2337A}" vid="{A633B6A3-9E7F-4C10-9C98-2517A3134361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4033925[[fn=Droplet]]</Template>
  <TotalTime>12084</TotalTime>
  <Words>1766</Words>
  <Application>Microsoft Office PowerPoint</Application>
  <PresentationFormat>Widescreen</PresentationFormat>
  <Paragraphs>381</Paragraphs>
  <Slides>3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4" baseType="lpstr">
      <vt:lpstr>Arial</vt:lpstr>
      <vt:lpstr>Symbol</vt:lpstr>
      <vt:lpstr>Tw Cen MT</vt:lpstr>
      <vt:lpstr>Droplet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Synthon, s.r.o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AFETY</dc:title>
  <dc:creator>Petr Beňovský</dc:creator>
  <cp:lastModifiedBy>Petr Beňovský</cp:lastModifiedBy>
  <cp:revision>247</cp:revision>
  <dcterms:created xsi:type="dcterms:W3CDTF">2019-06-12T10:14:44Z</dcterms:created>
  <dcterms:modified xsi:type="dcterms:W3CDTF">2022-03-22T20:11:41Z</dcterms:modified>
</cp:coreProperties>
</file>